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089" w:rsidRDefault="002342E7">
      <w:pPr>
        <w:rPr>
          <w:sz w:val="24"/>
        </w:rPr>
      </w:pPr>
      <w:r w:rsidRPr="002342E7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638675</wp:posOffset>
                </wp:positionH>
                <wp:positionV relativeFrom="paragraph">
                  <wp:posOffset>323850</wp:posOffset>
                </wp:positionV>
                <wp:extent cx="2286000" cy="5048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42E7" w:rsidRDefault="002342E7">
                            <w:r>
                              <w:t xml:space="preserve">Homework: page </w:t>
                            </w:r>
                            <w:r w:rsidR="00FA42D3">
                              <w:t xml:space="preserve">288 #’s 5-13 </w:t>
                            </w:r>
                            <w:r w:rsidR="007201A0">
                              <w:t>odd,</w:t>
                            </w:r>
                            <w:r w:rsidR="005E07D5">
                              <w:t xml:space="preserve"> 25</w:t>
                            </w:r>
                            <w:r w:rsidR="00FA42D3">
                              <w:t>-37 odd</w:t>
                            </w:r>
                            <w:r w:rsidR="007201A0">
                              <w:t xml:space="preserve"> 103, 104, 111, </w:t>
                            </w:r>
                            <w:proofErr w:type="gramStart"/>
                            <w:r w:rsidR="007201A0">
                              <w:t>112</w:t>
                            </w:r>
                            <w:proofErr w:type="gramEnd"/>
                            <w:r w:rsidR="007201A0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5.25pt;margin-top:25.5pt;width:180pt;height:3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">
                <v:textbox>
                  <w:txbxContent>
                    <w:p w:rsidR="002342E7" w:rsidRDefault="002342E7">
                      <w:r>
                        <w:t xml:space="preserve">Homework: page </w:t>
                      </w:r>
                      <w:r w:rsidR="00FA42D3">
                        <w:t xml:space="preserve">288 #’s 5-13 </w:t>
                      </w:r>
                      <w:r w:rsidR="007201A0">
                        <w:t>odd,</w:t>
                      </w:r>
                      <w:r w:rsidR="005E07D5">
                        <w:t xml:space="preserve"> 25</w:t>
                      </w:r>
                      <w:r w:rsidR="00FA42D3">
                        <w:t>-37 odd</w:t>
                      </w:r>
                      <w:r w:rsidR="007201A0">
                        <w:t xml:space="preserve"> 103, 104, 111, </w:t>
                      </w:r>
                      <w:proofErr w:type="gramStart"/>
                      <w:r w:rsidR="007201A0">
                        <w:t>112</w:t>
                      </w:r>
                      <w:proofErr w:type="gramEnd"/>
                      <w:r w:rsidR="007201A0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B6089">
        <w:rPr>
          <w:sz w:val="44"/>
        </w:rPr>
        <w:t>Calculus Section 4.4</w:t>
      </w:r>
      <w:r w:rsidR="006B6089" w:rsidRPr="006B6089">
        <w:rPr>
          <w:sz w:val="44"/>
        </w:rPr>
        <w:t xml:space="preserve"> 1</w:t>
      </w:r>
      <w:r w:rsidR="006B6089" w:rsidRPr="006B6089">
        <w:rPr>
          <w:sz w:val="44"/>
          <w:vertAlign w:val="superscript"/>
        </w:rPr>
        <w:t>st</w:t>
      </w:r>
      <w:r w:rsidR="006B6089" w:rsidRPr="006B6089">
        <w:rPr>
          <w:sz w:val="44"/>
        </w:rPr>
        <w:t xml:space="preserve"> Fundamental Theorem of Calculus</w:t>
      </w:r>
      <w:r w:rsidR="006B6089">
        <w:rPr>
          <w:sz w:val="44"/>
        </w:rPr>
        <w:br/>
      </w:r>
      <w:r w:rsidR="006B6089">
        <w:rPr>
          <w:sz w:val="24"/>
        </w:rPr>
        <w:t>-Evaluate a definite integral using the Fundamental Theorem of Calculus</w:t>
      </w:r>
    </w:p>
    <w:p w:rsidR="006B6089" w:rsidRDefault="00ED7961"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90500</wp:posOffset>
                </wp:positionV>
                <wp:extent cx="7086600" cy="19145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0" cy="19145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10.5pt;margin-top:15pt;width:558pt;height:150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" filled="f" strokecolor="#243f60 [1604]" strokeweight="2pt"/>
            </w:pict>
          </mc:Fallback>
        </mc:AlternateContent>
      </w:r>
      <w:r w:rsidR="006B6089">
        <w:rPr>
          <w:b/>
          <w:sz w:val="24"/>
        </w:rPr>
        <w:t>The First Fundamental Theorem of Calculus</w:t>
      </w:r>
      <w:r w:rsidR="006B6089">
        <w:rPr>
          <w:sz w:val="24"/>
        </w:rPr>
        <w:br/>
        <w:t xml:space="preserve">If a function </w:t>
      </w:r>
      <w:r w:rsidR="006B6089">
        <w:rPr>
          <w:i/>
          <w:sz w:val="24"/>
        </w:rPr>
        <w:t>f</w:t>
      </w:r>
      <w:r w:rsidR="006B6089">
        <w:rPr>
          <w:sz w:val="24"/>
        </w:rPr>
        <w:t xml:space="preserve"> is continuous on the closed interval [a, b] and </w:t>
      </w:r>
      <w:r w:rsidR="006B6089">
        <w:rPr>
          <w:i/>
          <w:sz w:val="24"/>
        </w:rPr>
        <w:t>F</w:t>
      </w:r>
      <w:r w:rsidR="006B6089">
        <w:rPr>
          <w:sz w:val="24"/>
        </w:rPr>
        <w:t xml:space="preserve"> is an antiderivative </w:t>
      </w:r>
      <w:proofErr w:type="spellStart"/>
      <w:r w:rsidR="006B6089">
        <w:rPr>
          <w:sz w:val="24"/>
        </w:rPr>
        <w:t xml:space="preserve">of </w:t>
      </w:r>
      <w:r w:rsidR="006B6089">
        <w:rPr>
          <w:i/>
          <w:sz w:val="24"/>
        </w:rPr>
        <w:t>f</w:t>
      </w:r>
      <w:proofErr w:type="spellEnd"/>
      <w:r w:rsidR="006B6089">
        <w:rPr>
          <w:sz w:val="24"/>
        </w:rPr>
        <w:t xml:space="preserve"> on the interval [a, b], </w:t>
      </w:r>
      <w:bookmarkStart w:id="0" w:name="_GoBack"/>
      <w:bookmarkEnd w:id="0"/>
      <w:r w:rsidR="006B6089">
        <w:rPr>
          <w:sz w:val="24"/>
        </w:rPr>
        <w:t>then:</w:t>
      </w:r>
      <w:r w:rsidR="006B6089">
        <w:rPr>
          <w:sz w:val="24"/>
        </w:rPr>
        <w:br/>
      </w:r>
      <w:r w:rsidR="006B6089">
        <w:rPr>
          <w:sz w:val="24"/>
        </w:rPr>
        <w:tab/>
      </w:r>
      <w:r w:rsidR="006B6089">
        <w:rPr>
          <w:sz w:val="24"/>
        </w:rPr>
        <w:tab/>
      </w:r>
      <w:r w:rsidR="006B6089" w:rsidRPr="00FA2C13">
        <w:rPr>
          <w:position w:val="-32"/>
        </w:rPr>
        <w:object w:dxaOrig="1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5.75pt" o:ole="">
            <v:imagedata r:id="rId6" o:title=""/>
          </v:shape>
          <o:OLEObject Type="Embed" ProgID="Equation.DSMT4" ShapeID="_x0000_i1025" DrawAspect="Content" ObjectID="_1538740317" r:id="rId7"/>
        </w:object>
      </w:r>
    </w:p>
    <w:p w:rsidR="006B6089" w:rsidRDefault="006B6089">
      <w:pPr>
        <w:rPr>
          <w:sz w:val="24"/>
        </w:rPr>
      </w:pPr>
      <w:r>
        <w:br/>
      </w:r>
      <w:r w:rsidR="00ED7961">
        <w:rPr>
          <w:sz w:val="24"/>
        </w:rPr>
        <w:t>The 1</w:t>
      </w:r>
      <w:r w:rsidR="00ED7961" w:rsidRPr="00ED7961">
        <w:rPr>
          <w:sz w:val="24"/>
          <w:vertAlign w:val="superscript"/>
        </w:rPr>
        <w:t>st</w:t>
      </w:r>
      <w:r w:rsidR="00ED7961">
        <w:rPr>
          <w:sz w:val="24"/>
        </w:rPr>
        <w:t xml:space="preserve"> Fundamental Theorem of Calculus is used to determine the exact area under a curve (between the curve and the x-axis).</w:t>
      </w:r>
    </w:p>
    <w:p w:rsidR="006B6089" w:rsidRDefault="002342E7">
      <w:pPr>
        <w:rPr>
          <w:sz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Evaluate each definite integral.</w:t>
      </w:r>
    </w:p>
    <w:p w:rsidR="002342E7" w:rsidRDefault="002342E7" w:rsidP="002342E7">
      <w:r w:rsidRPr="002342E7">
        <w:rPr>
          <w:sz w:val="24"/>
        </w:rPr>
        <w:t>1)</w:t>
      </w:r>
      <w:r>
        <w:rPr>
          <w:sz w:val="24"/>
        </w:rPr>
        <w:t xml:space="preserve"> </w:t>
      </w:r>
      <w:r w:rsidRPr="00FA2C13">
        <w:rPr>
          <w:position w:val="-30"/>
        </w:rPr>
        <w:object w:dxaOrig="840" w:dyaOrig="720">
          <v:shape id="_x0000_i1026" type="#_x0000_t75" style="width:43.5pt;height:37.5pt" o:ole="">
            <v:imagedata r:id="rId8" o:title=""/>
          </v:shape>
          <o:OLEObject Type="Embed" ProgID="Equation.DSMT4" ShapeID="_x0000_i1026" DrawAspect="Content" ObjectID="_1538740318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342E7">
        <w:rPr>
          <w:sz w:val="24"/>
        </w:rPr>
        <w:t>2)</w:t>
      </w:r>
      <w:r>
        <w:t xml:space="preserve"> </w:t>
      </w:r>
      <w:r w:rsidRPr="002342E7">
        <w:rPr>
          <w:position w:val="-32"/>
        </w:rPr>
        <w:object w:dxaOrig="1260" w:dyaOrig="740">
          <v:shape id="_x0000_i1027" type="#_x0000_t75" style="width:68.25pt;height:39.75pt" o:ole="">
            <v:imagedata r:id="rId10" o:title=""/>
          </v:shape>
          <o:OLEObject Type="Embed" ProgID="Equation.DSMT4" ShapeID="_x0000_i1027" DrawAspect="Content" ObjectID="_1538740319" r:id="rId11"/>
        </w:object>
      </w:r>
    </w:p>
    <w:p w:rsidR="002342E7" w:rsidRDefault="002342E7" w:rsidP="002342E7"/>
    <w:p w:rsidR="002342E7" w:rsidRDefault="002342E7" w:rsidP="002342E7"/>
    <w:p w:rsidR="002342E7" w:rsidRDefault="002342E7" w:rsidP="002342E7"/>
    <w:p w:rsidR="002342E7" w:rsidRDefault="002342E7" w:rsidP="002342E7"/>
    <w:p w:rsidR="002342E7" w:rsidRDefault="002342E7" w:rsidP="002342E7"/>
    <w:p w:rsidR="002342E7" w:rsidRDefault="002342E7" w:rsidP="002342E7"/>
    <w:p w:rsidR="002342E7" w:rsidRDefault="002342E7" w:rsidP="002342E7"/>
    <w:p w:rsidR="002342E7" w:rsidRDefault="002342E7" w:rsidP="002342E7">
      <w:r>
        <w:rPr>
          <w:sz w:val="24"/>
        </w:rPr>
        <w:t xml:space="preserve">3) </w:t>
      </w:r>
      <w:r w:rsidR="00E9095B" w:rsidRPr="00FA2C13">
        <w:rPr>
          <w:position w:val="-32"/>
        </w:rPr>
        <w:object w:dxaOrig="880" w:dyaOrig="740">
          <v:shape id="_x0000_i1028" type="#_x0000_t75" style="width:48pt;height:40.5pt" o:ole="">
            <v:imagedata r:id="rId12" o:title=""/>
          </v:shape>
          <o:OLEObject Type="Embed" ProgID="Equation.DSMT4" ShapeID="_x0000_i1028" DrawAspect="Content" ObjectID="_1538740320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46E6D">
        <w:tab/>
      </w:r>
      <w:r w:rsidRPr="002342E7">
        <w:rPr>
          <w:sz w:val="24"/>
        </w:rPr>
        <w:t xml:space="preserve">4) </w:t>
      </w:r>
      <w:r w:rsidR="00041BB7" w:rsidRPr="00FA2C13">
        <w:rPr>
          <w:position w:val="-30"/>
        </w:rPr>
        <w:object w:dxaOrig="1620" w:dyaOrig="720">
          <v:shape id="_x0000_i1029" type="#_x0000_t75" style="width:85.5pt;height:38.25pt" o:ole="">
            <v:imagedata r:id="rId14" o:title=""/>
          </v:shape>
          <o:OLEObject Type="Embed" ProgID="Equation.DSMT4" ShapeID="_x0000_i1029" DrawAspect="Content" ObjectID="_1538740321" r:id="rId15"/>
        </w:object>
      </w:r>
    </w:p>
    <w:p w:rsidR="00ED7961" w:rsidRDefault="00ED7961" w:rsidP="002342E7"/>
    <w:p w:rsidR="00ED7961" w:rsidRDefault="00ED7961" w:rsidP="002342E7"/>
    <w:p w:rsidR="00ED7961" w:rsidRDefault="00ED7961" w:rsidP="002342E7"/>
    <w:p w:rsidR="00ED7961" w:rsidRDefault="00ED7961" w:rsidP="002342E7"/>
    <w:p w:rsidR="00ED7961" w:rsidRDefault="00ED7961" w:rsidP="002342E7"/>
    <w:p w:rsidR="00ED7961" w:rsidRDefault="00ED7961" w:rsidP="002342E7"/>
    <w:p w:rsidR="00ED7961" w:rsidRDefault="00ED7961" w:rsidP="002342E7"/>
    <w:p w:rsidR="00A32719" w:rsidRDefault="00A32719" w:rsidP="002342E7">
      <w:r>
        <w:lastRenderedPageBreak/>
        <w:t xml:space="preserve">5)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3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Default="00A32719" w:rsidP="002342E7"/>
    <w:p w:rsidR="00A32719" w:rsidRPr="00A32719" w:rsidRDefault="00ED7961" w:rsidP="002342E7">
      <w:r>
        <w:t>Example</w:t>
      </w:r>
      <w:proofErr w:type="gramStart"/>
      <w:r>
        <w:t>)</w:t>
      </w:r>
      <w:proofErr w:type="gramEnd"/>
      <w:r>
        <w:br/>
        <w:t>Determine the velocity of a particle</w:t>
      </w:r>
      <w:r w:rsidR="005C2C73">
        <w:t xml:space="preserve"> at time t = 7</w:t>
      </w:r>
      <w:r>
        <w:t xml:space="preserve"> given that v(4) = 5 and </w:t>
      </w:r>
      <w:r w:rsidR="005C2C73">
        <w:t>a(t) = -sin(x</w:t>
      </w:r>
      <w:r w:rsidR="005C2C73" w:rsidRPr="005C2C73">
        <w:rPr>
          <w:vertAlign w:val="superscript"/>
        </w:rPr>
        <w:t>2</w:t>
      </w:r>
      <w:r w:rsidR="005C2C73">
        <w:t xml:space="preserve"> + 1)</w:t>
      </w:r>
    </w:p>
    <w:sectPr w:rsidR="00A32719" w:rsidRPr="00A32719" w:rsidSect="006B608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644699"/>
    <w:multiLevelType w:val="hybridMultilevel"/>
    <w:tmpl w:val="01D8FF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6089"/>
    <w:rsid w:val="00041BB7"/>
    <w:rsid w:val="00046E6D"/>
    <w:rsid w:val="002342E7"/>
    <w:rsid w:val="00257716"/>
    <w:rsid w:val="004D64DC"/>
    <w:rsid w:val="005C2C73"/>
    <w:rsid w:val="005E07D5"/>
    <w:rsid w:val="0068627E"/>
    <w:rsid w:val="006B6089"/>
    <w:rsid w:val="007201A0"/>
    <w:rsid w:val="00753F95"/>
    <w:rsid w:val="00A32719"/>
    <w:rsid w:val="00BC6835"/>
    <w:rsid w:val="00E9095B"/>
    <w:rsid w:val="00ED7961"/>
    <w:rsid w:val="00FA4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42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34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42E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27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42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34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42E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327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116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0-11-02T21:47:00Z</cp:lastPrinted>
  <dcterms:created xsi:type="dcterms:W3CDTF">2016-10-21T13:11:00Z</dcterms:created>
  <dcterms:modified xsi:type="dcterms:W3CDTF">2016-10-23T20:05:00Z</dcterms:modified>
</cp:coreProperties>
</file>